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628" w:rsidRDefault="00AD6628" w:rsidP="00AD662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1D650C">
        <w:rPr>
          <w:rFonts w:ascii="Times New Roman" w:hAnsi="Times New Roman" w:cs="Times New Roman"/>
          <w:b/>
          <w:sz w:val="32"/>
          <w:szCs w:val="32"/>
          <w:lang w:val="en-US"/>
        </w:rPr>
        <w:t>GLOSSARI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48"/>
        <w:gridCol w:w="2921"/>
        <w:gridCol w:w="3802"/>
      </w:tblGrid>
      <w:tr w:rsidR="00E659BA" w:rsidRPr="00142DEC" w:rsidTr="000B676F">
        <w:tc>
          <w:tcPr>
            <w:tcW w:w="9571" w:type="dxa"/>
            <w:gridSpan w:val="3"/>
            <w:shd w:val="clear" w:color="auto" w:fill="auto"/>
          </w:tcPr>
          <w:p w:rsidR="00E659BA" w:rsidRPr="00142DEC" w:rsidRDefault="00E659BA" w:rsidP="009D59F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lossary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142DEC" w:rsidRDefault="002F213F" w:rsidP="002F213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 system of linear equations   </w:t>
            </w:r>
          </w:p>
        </w:tc>
        <w:tc>
          <w:tcPr>
            <w:tcW w:w="2921" w:type="dxa"/>
            <w:shd w:val="clear" w:color="auto" w:fill="auto"/>
          </w:tcPr>
          <w:p w:rsidR="00E659BA" w:rsidRPr="00142DEC" w:rsidRDefault="00133794" w:rsidP="00E659B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hiziql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t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gl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l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r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st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142DEC" w:rsidRDefault="00133794" w:rsidP="006F5C3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en-US"/>
              </w:rPr>
            </w:pPr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object w:dxaOrig="3480" w:dyaOrig="1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15pt;height:83.7pt" o:ole="" fillcolor="window">
                  <v:imagedata r:id="rId4" o:title=""/>
                </v:shape>
                <o:OLEObject Type="Embed" ProgID="Equation.DSMT4" ShapeID="_x0000_i1025" DrawAspect="Content" ObjectID="_1524560088" r:id="rId5"/>
              </w:object>
            </w:r>
            <w:r w:rsidR="006F5C33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yozuvga</w:t>
            </w:r>
            <w:proofErr w:type="spell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6F5C33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chiziqli</w:t>
            </w:r>
            <w:proofErr w:type="spellEnd"/>
            <w:r w:rsidR="006F5C33"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t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gl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l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r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st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deyilad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. 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142DEC" w:rsidRDefault="00133794" w:rsidP="0013379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olution of systems of linear equations</w:t>
            </w:r>
          </w:p>
        </w:tc>
        <w:tc>
          <w:tcPr>
            <w:tcW w:w="2921" w:type="dxa"/>
            <w:shd w:val="clear" w:color="auto" w:fill="auto"/>
          </w:tcPr>
          <w:p w:rsidR="00E659BA" w:rsidRPr="00142DEC" w:rsidRDefault="00133794" w:rsidP="00133794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hiziql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t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gl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l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r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st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ning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echim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142DEC" w:rsidRDefault="00133794" w:rsidP="00142DEC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object w:dxaOrig="3480" w:dyaOrig="1700">
                <v:shape id="_x0000_i1026" type="#_x0000_t75" style="width:174.15pt;height:83.7pt" o:ole="" fillcolor="window">
                  <v:imagedata r:id="rId4" o:title=""/>
                </v:shape>
                <o:OLEObject Type="Embed" ProgID="Equation.DSMT4" ShapeID="_x0000_i1026" DrawAspect="Content" ObjectID="_1524560089" r:id="rId6"/>
              </w:objec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sistemadagi</w:t>
            </w:r>
            <w:proofErr w:type="spell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barcha</w:t>
            </w:r>
            <w:proofErr w:type="spellEnd"/>
            <w:r w:rsidR="00142DEC"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tenglamalarni</w:t>
            </w:r>
            <w:proofErr w:type="spell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qanoatlantiruvchi</w:t>
            </w:r>
            <w:proofErr w:type="spellEnd"/>
            <w:r w:rsidR="00142DEC"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br/>
            </w:r>
            <w:r w:rsidR="00142DEC" w:rsidRPr="00142DE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80" w:dyaOrig="380">
                <v:shape id="_x0000_i1027" type="#_x0000_t75" style="width:73.65pt;height:19.25pt" o:ole="">
                  <v:imagedata r:id="rId7" o:title=""/>
                </v:shape>
                <o:OLEObject Type="Embed" ProgID="Equation.DSMT4" ShapeID="_x0000_i1027" DrawAspect="Content" ObjectID="_1524560090" r:id="rId8"/>
              </w:object>
            </w:r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artiblangan</w:t>
            </w:r>
            <w:proofErr w:type="spellEnd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uftlikka</w:t>
            </w:r>
            <w:proofErr w:type="spellEnd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ytiladi</w:t>
            </w:r>
            <w:proofErr w:type="spellEnd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142DEC" w:rsidP="00142DEC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A matrix   </w:t>
            </w:r>
          </w:p>
        </w:tc>
        <w:tc>
          <w:tcPr>
            <w:tcW w:w="2921" w:type="dxa"/>
            <w:shd w:val="clear" w:color="auto" w:fill="auto"/>
          </w:tcPr>
          <w:p w:rsidR="00E659BA" w:rsidRPr="00142DEC" w:rsidRDefault="00142DEC" w:rsidP="00E659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trits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142DEC" w:rsidRPr="00142DEC" w:rsidRDefault="00142DEC" w:rsidP="00142DEC">
            <w:pPr>
              <w:widowControl w:val="0"/>
              <w:spacing w:line="36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  <w:lang w:val="sv-FI"/>
              </w:rPr>
            </w:pP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sv-FI"/>
              </w:rPr>
              <w:t>a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vertAlign w:val="subscript"/>
                <w:lang w:val="sv-FI"/>
              </w:rPr>
              <w:t>i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vertAlign w:val="subscript"/>
              </w:rPr>
              <w:t>κ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sv-FI"/>
              </w:rPr>
              <w:t xml:space="preserve"> haqiqiy sonlar m ta satr va n ta ustunda joylashgan quyidagi to`g`ri to`rtburchak</w:t>
            </w:r>
          </w:p>
          <w:p w:rsidR="00142DEC" w:rsidRPr="00142DEC" w:rsidRDefault="00142DEC" w:rsidP="00142DEC">
            <w:pPr>
              <w:widowControl w:val="0"/>
              <w:tabs>
                <w:tab w:val="left" w:pos="1940"/>
              </w:tabs>
              <w:spacing w:line="36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142DEC">
              <w:rPr>
                <w:rFonts w:ascii="Times New Roman" w:eastAsia="Times New Roman" w:hAnsi="Times New Roman"/>
                <w:color w:val="FF0000"/>
                <w:position w:val="-68"/>
                <w:sz w:val="24"/>
                <w:szCs w:val="24"/>
              </w:rPr>
              <w:object w:dxaOrig="3100" w:dyaOrig="1480">
                <v:shape id="_x0000_i1028" type="#_x0000_t75" style="width:155.7pt;height:73.65pt" o:ole="">
                  <v:imagedata r:id="rId9" o:title=""/>
                </v:shape>
                <o:OLEObject Type="Embed" ProgID="Equation.DSMT4" ShapeID="_x0000_i1028" DrawAspect="Content" ObjectID="_1524560091" r:id="rId10"/>
              </w:object>
            </w:r>
          </w:p>
          <w:p w:rsidR="00E659BA" w:rsidRPr="00142DEC" w:rsidRDefault="00142DEC" w:rsidP="00142DEC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shaklidagi</w:t>
            </w:r>
            <w:proofErr w:type="spellEnd"/>
            <w:proofErr w:type="gram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jadvalga</w:t>
            </w:r>
            <w:proofErr w:type="spell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m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x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n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o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>`</w:t>
            </w:r>
            <w:proofErr w:type="spell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lchamli</w:t>
            </w:r>
            <w:proofErr w:type="spell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en-GB"/>
              </w:rPr>
              <w:t>matritsa</w:t>
            </w:r>
            <w:proofErr w:type="spellEnd"/>
            <w:r w:rsidRPr="00142DEC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deyiladi</w:t>
            </w:r>
            <w:proofErr w:type="spell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>.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142DEC" w:rsidP="009D59F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A row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142DEC" w:rsidP="00E659BA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Satr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0372E7" w:rsidRDefault="00E659BA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142DEC" w:rsidP="009D59F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A column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142DEC" w:rsidP="00E659BA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Ustun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0372E7" w:rsidRDefault="00E659BA" w:rsidP="009D59F3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Operations on matrices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>Matritsalar</w:t>
            </w:r>
            <w:proofErr w:type="spellEnd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>ustida</w:t>
            </w:r>
            <w:proofErr w:type="spellEnd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>amallar</w:t>
            </w:r>
            <w:proofErr w:type="spellEnd"/>
          </w:p>
        </w:tc>
        <w:tc>
          <w:tcPr>
            <w:tcW w:w="3802" w:type="dxa"/>
          </w:tcPr>
          <w:p w:rsidR="00E659BA" w:rsidRPr="000372E7" w:rsidRDefault="00E659BA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6F5C3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lastRenderedPageBreak/>
              <w:t xml:space="preserve">Upper triangle Matrix 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yuqor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uchburchakl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</w:p>
        </w:tc>
        <w:tc>
          <w:tcPr>
            <w:tcW w:w="3802" w:type="dxa"/>
          </w:tcPr>
          <w:p w:rsidR="00E659BA" w:rsidRPr="000372E7" w:rsidRDefault="006F5C33" w:rsidP="006F5C33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8"/>
                <w:sz w:val="28"/>
                <w:szCs w:val="28"/>
                <w:lang w:val="en-GB"/>
              </w:rPr>
              <w:object w:dxaOrig="2440" w:dyaOrig="1700">
                <v:shape id="_x0000_i1029" type="#_x0000_t75" style="width:121.4pt;height:83.7pt" o:ole="">
                  <v:imagedata r:id="rId11" o:title=""/>
                </v:shape>
                <o:OLEObject Type="Embed" ProgID="Equation.DSMT4" ShapeID="_x0000_i1029" DrawAspect="Content" ObjectID="_1524560092" r:id="rId12"/>
              </w:object>
            </w:r>
            <w:r w:rsidRPr="000372E7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en-GB"/>
              </w:rPr>
              <w:t xml:space="preserve"> </w:t>
            </w:r>
            <w:proofErr w:type="spellStart"/>
            <w:proofErr w:type="gram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. 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Bellow triangle Matrix 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Quy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uchburchakl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</w:p>
        </w:tc>
        <w:tc>
          <w:tcPr>
            <w:tcW w:w="3802" w:type="dxa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8"/>
                <w:sz w:val="28"/>
                <w:szCs w:val="28"/>
                <w:lang w:val="en-US"/>
              </w:rPr>
              <w:object w:dxaOrig="2480" w:dyaOrig="1700">
                <v:shape id="_x0000_i1030" type="#_x0000_t75" style="width:123.05pt;height:83.7pt" o:ole="">
                  <v:imagedata r:id="rId13" o:title=""/>
                </v:shape>
                <o:OLEObject Type="Embed" ProgID="Equation.DSMT4" ShapeID="_x0000_i1030" DrawAspect="Content" ObjectID="_1524560093" r:id="rId14"/>
              </w:object>
            </w:r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.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Diagonal Matrix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diagonal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; </w:t>
            </w:r>
          </w:p>
        </w:tc>
        <w:tc>
          <w:tcPr>
            <w:tcW w:w="3802" w:type="dxa"/>
          </w:tcPr>
          <w:p w:rsidR="00E659BA" w:rsidRPr="000372E7" w:rsidRDefault="006F5C33" w:rsidP="009D59F3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8"/>
                <w:sz w:val="28"/>
                <w:szCs w:val="28"/>
                <w:lang w:val="en-US"/>
              </w:rPr>
              <w:object w:dxaOrig="2440" w:dyaOrig="1700">
                <v:shape id="_x0000_i1031" type="#_x0000_t75" style="width:121.4pt;height:83.7pt" o:ole="">
                  <v:imagedata r:id="rId15" o:title=""/>
                </v:shape>
                <o:OLEObject Type="Embed" ProgID="Equation.DSMT4" ShapeID="_x0000_i1031" DrawAspect="Content" ObjectID="_1524560094" r:id="rId16"/>
              </w:object>
            </w:r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. 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Unitary Matrix 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birlik</w:t>
            </w:r>
            <w:proofErr w:type="spellEnd"/>
            <w:proofErr w:type="gram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. </w:t>
            </w:r>
          </w:p>
        </w:tc>
        <w:tc>
          <w:tcPr>
            <w:tcW w:w="3802" w:type="dxa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6"/>
                <w:sz w:val="28"/>
                <w:szCs w:val="28"/>
                <w:lang w:val="en-US"/>
              </w:rPr>
              <w:object w:dxaOrig="2300" w:dyaOrig="1660">
                <v:shape id="_x0000_i1032" type="#_x0000_t75" style="width:117.2pt;height:82.9pt" o:ole="">
                  <v:imagedata r:id="rId17" o:title=""/>
                </v:shape>
                <o:OLEObject Type="Embed" ProgID="Equation.DSMT4" ShapeID="_x0000_i1032" DrawAspect="Content" ObjectID="_1524560095" r:id="rId18"/>
              </w:object>
            </w:r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.</w:t>
            </w:r>
          </w:p>
        </w:tc>
      </w:tr>
    </w:tbl>
    <w:p w:rsidR="00AD6628" w:rsidRDefault="00AD6628" w:rsidP="00AD662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AD6628" w:rsidRDefault="00AD6628" w:rsidP="00AD662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E60F3F" w:rsidRPr="002F213F" w:rsidRDefault="00E60F3F">
      <w:pPr>
        <w:rPr>
          <w:lang w:val="en-US"/>
        </w:rPr>
      </w:pPr>
    </w:p>
    <w:sectPr w:rsidR="00E60F3F" w:rsidRPr="002F213F" w:rsidSect="001A6E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EE11D6"/>
    <w:rsid w:val="000372E7"/>
    <w:rsid w:val="00133794"/>
    <w:rsid w:val="00142DEC"/>
    <w:rsid w:val="001A6E27"/>
    <w:rsid w:val="001E6C70"/>
    <w:rsid w:val="002F213F"/>
    <w:rsid w:val="00365B24"/>
    <w:rsid w:val="005B63F2"/>
    <w:rsid w:val="006F5C33"/>
    <w:rsid w:val="00AD6628"/>
    <w:rsid w:val="00C02E84"/>
    <w:rsid w:val="00E60F3F"/>
    <w:rsid w:val="00E659BA"/>
    <w:rsid w:val="00EE11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66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D66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D6628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142DE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UZAFFAR</cp:lastModifiedBy>
  <cp:revision>7</cp:revision>
  <dcterms:created xsi:type="dcterms:W3CDTF">2009-07-10T13:52:00Z</dcterms:created>
  <dcterms:modified xsi:type="dcterms:W3CDTF">2016-05-12T07:07:00Z</dcterms:modified>
</cp:coreProperties>
</file>